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50" d="100"/>
          <a:sy n="50" d="100"/>
        </p:scale>
        <p:origin x="-1362" y="-1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81200" y="2209800"/>
            <a:ext cx="487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IN" sz="4800" b="1" dirty="0" smtClean="0">
                <a:latin typeface="Times New Roman" pitchFamily="18" charset="0"/>
                <a:cs typeface="Times New Roman" pitchFamily="18" charset="0"/>
              </a:rPr>
              <a:t>PROJECTION</a:t>
            </a:r>
            <a:endParaRPr lang="en-IN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53340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Perspective projection 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when eye is on Z-axis</a:t>
            </a:r>
          </a:p>
        </p:txBody>
      </p:sp>
      <p:grpSp>
        <p:nvGrpSpPr>
          <p:cNvPr id="81" name="Group 80"/>
          <p:cNvGrpSpPr/>
          <p:nvPr/>
        </p:nvGrpSpPr>
        <p:grpSpPr>
          <a:xfrm>
            <a:off x="0" y="1143000"/>
            <a:ext cx="8915400" cy="5446931"/>
            <a:chOff x="0" y="1143000"/>
            <a:chExt cx="8915400" cy="5446931"/>
          </a:xfrm>
        </p:grpSpPr>
        <p:sp>
          <p:nvSpPr>
            <p:cNvPr id="4" name="Up Arrow 3"/>
            <p:cNvSpPr/>
            <p:nvPr/>
          </p:nvSpPr>
          <p:spPr>
            <a:xfrm>
              <a:off x="4191000" y="1143000"/>
              <a:ext cx="1066800" cy="3429000"/>
            </a:xfrm>
            <a:prstGeom prst="upArrow">
              <a:avLst>
                <a:gd name="adj1" fmla="val 5438"/>
                <a:gd name="adj2" fmla="val 38178"/>
              </a:avLst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Up Arrow 4"/>
            <p:cNvSpPr/>
            <p:nvPr/>
          </p:nvSpPr>
          <p:spPr>
            <a:xfrm rot="16200000">
              <a:off x="1752600" y="2362200"/>
              <a:ext cx="990600" cy="4495800"/>
            </a:xfrm>
            <a:prstGeom prst="upArrow">
              <a:avLst>
                <a:gd name="adj1" fmla="val 5438"/>
                <a:gd name="adj2" fmla="val 36700"/>
              </a:avLst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Up Arrow 5"/>
            <p:cNvSpPr/>
            <p:nvPr/>
          </p:nvSpPr>
          <p:spPr>
            <a:xfrm rot="13878179">
              <a:off x="2749829" y="3944670"/>
              <a:ext cx="1081024" cy="3460188"/>
            </a:xfrm>
            <a:prstGeom prst="upArrow">
              <a:avLst>
                <a:gd name="adj1" fmla="val 5438"/>
                <a:gd name="adj2" fmla="val 36700"/>
              </a:avLst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724400" y="1981200"/>
              <a:ext cx="457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3600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3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667000" y="5943600"/>
              <a:ext cx="457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3600" b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3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" name="Straight Connector 19"/>
            <p:cNvCxnSpPr>
              <a:endCxn id="42" idx="2"/>
            </p:cNvCxnSpPr>
            <p:nvPr/>
          </p:nvCxnSpPr>
          <p:spPr>
            <a:xfrm>
              <a:off x="4876800" y="4572000"/>
              <a:ext cx="3352800" cy="3810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  <a:headEnd type="stealt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0" y="3429000"/>
              <a:ext cx="457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36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IN" sz="3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 flipV="1">
              <a:off x="838200" y="4648200"/>
              <a:ext cx="990600" cy="91440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914400" y="4648200"/>
              <a:ext cx="7467600" cy="912812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838200" y="1447800"/>
              <a:ext cx="7467600" cy="320040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 flipH="1" flipV="1">
              <a:off x="-1027508" y="3390506"/>
              <a:ext cx="3733007" cy="1586"/>
            </a:xfrm>
            <a:prstGeom prst="line">
              <a:avLst/>
            </a:prstGeom>
            <a:ln w="34925">
              <a:solidFill>
                <a:schemeClr val="tx1"/>
              </a:solidFill>
              <a:prstDash val="dash"/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/>
            <p:cNvSpPr/>
            <p:nvPr/>
          </p:nvSpPr>
          <p:spPr>
            <a:xfrm>
              <a:off x="8229600" y="4495800"/>
              <a:ext cx="228600" cy="2286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3" name="Oval 42"/>
            <p:cNvSpPr/>
            <p:nvPr/>
          </p:nvSpPr>
          <p:spPr>
            <a:xfrm>
              <a:off x="4572000" y="4419600"/>
              <a:ext cx="228600" cy="2286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4" name="Oval 43"/>
            <p:cNvSpPr/>
            <p:nvPr/>
          </p:nvSpPr>
          <p:spPr>
            <a:xfrm>
              <a:off x="3657600" y="5029200"/>
              <a:ext cx="228600" cy="2286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5" name="Oval 44"/>
            <p:cNvSpPr/>
            <p:nvPr/>
          </p:nvSpPr>
          <p:spPr>
            <a:xfrm>
              <a:off x="3581400" y="2514600"/>
              <a:ext cx="228600" cy="2286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98425" cmpd="dbl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Oval 45"/>
            <p:cNvSpPr/>
            <p:nvPr/>
          </p:nvSpPr>
          <p:spPr>
            <a:xfrm>
              <a:off x="762000" y="1371600"/>
              <a:ext cx="228600" cy="2286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Oval 46"/>
            <p:cNvSpPr/>
            <p:nvPr/>
          </p:nvSpPr>
          <p:spPr>
            <a:xfrm>
              <a:off x="1676400" y="4495800"/>
              <a:ext cx="228600" cy="2286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Oval 47"/>
            <p:cNvSpPr/>
            <p:nvPr/>
          </p:nvSpPr>
          <p:spPr>
            <a:xfrm>
              <a:off x="762000" y="5334000"/>
              <a:ext cx="228600" cy="2286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066800" y="1143000"/>
              <a:ext cx="1600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P(x ,y, z)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743200" y="1838980"/>
              <a:ext cx="1981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P’(x’ ,y’, z’)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33400" y="5562600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828800" y="4048780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657600" y="5410200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800600" y="4124980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315200" y="4953000"/>
              <a:ext cx="1600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E(0 ,0, d)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838200" y="3276600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3733800" y="3286780"/>
              <a:ext cx="609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y’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791200" y="4114800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9" name="Straight Connector 68"/>
            <p:cNvCxnSpPr>
              <a:stCxn id="44" idx="0"/>
              <a:endCxn id="45" idx="4"/>
            </p:cNvCxnSpPr>
            <p:nvPr/>
          </p:nvCxnSpPr>
          <p:spPr>
            <a:xfrm rot="16200000" flipV="1">
              <a:off x="2590800" y="3848100"/>
              <a:ext cx="2286000" cy="76200"/>
            </a:xfrm>
            <a:prstGeom prst="line">
              <a:avLst/>
            </a:prstGeom>
            <a:ln w="34925">
              <a:solidFill>
                <a:schemeClr val="tx1"/>
              </a:solidFill>
              <a:prstDash val="dash"/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1524000" y="4800600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4343400" y="4658380"/>
              <a:ext cx="685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800" dirty="0" smtClean="0">
                  <a:latin typeface="Times New Roman" pitchFamily="18" charset="0"/>
                  <a:cs typeface="Times New Roman" pitchFamily="18" charset="0"/>
                </a:rPr>
                <a:t>x’</a:t>
              </a:r>
              <a:endParaRPr lang="en-I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04800"/>
            <a:ext cx="4572000" cy="3962400"/>
          </a:xfrm>
          <a:prstGeom prst="rect">
            <a:avLst/>
          </a:prstGeom>
          <a:noFill/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72000" y="457200"/>
          <a:ext cx="3962400" cy="6136887"/>
        </p:xfrm>
        <a:graphic>
          <a:graphicData uri="http://schemas.openxmlformats.org/presentationml/2006/ole">
            <p:oleObj spid="_x0000_s5122" name="Equation" r:id="rId4" imgW="2082600" imgH="3225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381000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Perspective  projection on any plane when eye is at origin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Up Arrow 3"/>
          <p:cNvSpPr/>
          <p:nvPr/>
        </p:nvSpPr>
        <p:spPr>
          <a:xfrm>
            <a:off x="2057400" y="1905000"/>
            <a:ext cx="1066800" cy="304800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Up Arrow 4"/>
          <p:cNvSpPr/>
          <p:nvPr/>
        </p:nvSpPr>
        <p:spPr>
          <a:xfrm rot="5400000">
            <a:off x="4914900" y="2095500"/>
            <a:ext cx="1066800" cy="571500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Up Arrow 5"/>
          <p:cNvSpPr/>
          <p:nvPr/>
        </p:nvSpPr>
        <p:spPr>
          <a:xfrm rot="13534409">
            <a:off x="1191270" y="4611556"/>
            <a:ext cx="1074339" cy="2293709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7620000" y="36576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/>
          <p:cNvSpPr/>
          <p:nvPr/>
        </p:nvSpPr>
        <p:spPr>
          <a:xfrm>
            <a:off x="5334000" y="4191000"/>
            <a:ext cx="228600" cy="228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3733800" y="51155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81200" y="3733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81200" y="5638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62600" y="42672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’(x’ ,y’, z’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43800" y="389638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(x ,y, z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rot="5400000" flipH="1" flipV="1">
            <a:off x="4533900" y="1943100"/>
            <a:ext cx="1905000" cy="16764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5242195" y="4861194"/>
            <a:ext cx="1882589" cy="180622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V="1">
            <a:off x="5143501" y="3009900"/>
            <a:ext cx="3048001" cy="685801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V="1">
            <a:off x="3505283" y="4930504"/>
            <a:ext cx="2918013" cy="63217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5867400" y="3048000"/>
            <a:ext cx="2286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TextBox 33"/>
          <p:cNvSpPr txBox="1"/>
          <p:nvPr/>
        </p:nvSpPr>
        <p:spPr>
          <a:xfrm>
            <a:off x="5029200" y="25146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IN" sz="2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, y</a:t>
            </a:r>
            <a:r>
              <a:rPr lang="en-IN" sz="2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IN" sz="2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rot="10800000" flipH="1">
            <a:off x="6096000" y="2786390"/>
            <a:ext cx="2362200" cy="337810"/>
          </a:xfrm>
          <a:prstGeom prst="straightConnector1">
            <a:avLst/>
          </a:prstGeom>
          <a:ln w="412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7315200" y="24384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239000" y="281940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(l, m, n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0800000" flipH="1">
            <a:off x="2590800" y="3810000"/>
            <a:ext cx="5029200" cy="1066800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057400" y="4572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E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Arrow Connector 26"/>
          <p:cNvCxnSpPr>
            <a:stCxn id="9" idx="0"/>
          </p:cNvCxnSpPr>
          <p:nvPr/>
        </p:nvCxnSpPr>
        <p:spPr>
          <a:xfrm rot="5400000" flipH="1" flipV="1">
            <a:off x="5200650" y="3448050"/>
            <a:ext cx="990600" cy="495300"/>
          </a:xfrm>
          <a:prstGeom prst="straightConnector1">
            <a:avLst/>
          </a:prstGeom>
          <a:ln w="412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791200" y="34290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228600" y="3124200"/>
            <a:ext cx="4038600" cy="3581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TextBox 2"/>
          <p:cNvSpPr txBox="1"/>
          <p:nvPr/>
        </p:nvSpPr>
        <p:spPr>
          <a:xfrm>
            <a:off x="4495800" y="914400"/>
            <a:ext cx="472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v  be a vector on the plane and passing through (x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, y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IN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) 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04800"/>
            <a:ext cx="3733800" cy="25146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495800" y="16002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Equation of the plan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48200" y="2819400"/>
          <a:ext cx="1257300" cy="304800"/>
        </p:xfrm>
        <a:graphic>
          <a:graphicData uri="http://schemas.openxmlformats.org/presentationml/2006/ole">
            <p:oleObj spid="_x0000_s28674" name="Equation" r:id="rId4" imgW="838080" imgH="2030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0" y="2057400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v is on the plane </a:t>
            </a: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(l, m, n) is perpendicular to the plane 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610100" y="3352800"/>
          <a:ext cx="3314700" cy="1371600"/>
        </p:xfrm>
        <a:graphic>
          <a:graphicData uri="http://schemas.openxmlformats.org/presentationml/2006/ole">
            <p:oleObj spid="_x0000_s28675" name="Equation" r:id="rId5" imgW="2209680" imgH="914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48200" y="50292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Equation of the st. lin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099050" y="5427663"/>
          <a:ext cx="774700" cy="879475"/>
        </p:xfrm>
        <a:graphic>
          <a:graphicData uri="http://schemas.openxmlformats.org/presentationml/2006/ole">
            <p:oleObj spid="_x0000_s28676" name="Equation" r:id="rId6" imgW="444240" imgH="634680" progId="Equation.DSMT4">
              <p:embed/>
            </p:oleObj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381000" y="3200400"/>
            <a:ext cx="3886200" cy="3132138"/>
            <a:chOff x="381000" y="3200400"/>
            <a:chExt cx="3886200" cy="3132138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457200" y="5418138"/>
            <a:ext cx="3098800" cy="914400"/>
          </p:xfrm>
          <a:graphic>
            <a:graphicData uri="http://schemas.openxmlformats.org/presentationml/2006/ole">
              <p:oleObj spid="_x0000_s28677" name="Equation" r:id="rId7" imgW="1777680" imgH="660240" progId="Equation.DSMT4">
                <p:embed/>
              </p:oleObj>
            </a:graphicData>
          </a:graphic>
        </p:graphicFrame>
        <p:cxnSp>
          <p:nvCxnSpPr>
            <p:cNvPr id="13" name="Straight Connector 12"/>
            <p:cNvCxnSpPr/>
            <p:nvPr/>
          </p:nvCxnSpPr>
          <p:spPr>
            <a:xfrm flipV="1">
              <a:off x="762000" y="3276600"/>
              <a:ext cx="2514600" cy="9144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762000" y="4114800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Oval 14"/>
            <p:cNvSpPr/>
            <p:nvPr/>
          </p:nvSpPr>
          <p:spPr>
            <a:xfrm>
              <a:off x="1828800" y="3733800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Oval 15"/>
            <p:cNvSpPr/>
            <p:nvPr/>
          </p:nvSpPr>
          <p:spPr>
            <a:xfrm>
              <a:off x="3200400" y="3200400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600200" y="3962400"/>
              <a:ext cx="1143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P’(x’ ,y’, z’)</a:t>
              </a:r>
              <a:endParaRPr lang="en-IN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124200" y="3429000"/>
              <a:ext cx="1143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P(x</a:t>
              </a:r>
              <a:r>
                <a:rPr lang="en-IN" sz="14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 ,y</a:t>
              </a:r>
              <a:r>
                <a:rPr lang="en-IN" sz="14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, z</a:t>
              </a:r>
              <a:r>
                <a:rPr lang="en-IN" sz="14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IN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81000" y="4267200"/>
              <a:ext cx="1143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E(x</a:t>
              </a:r>
              <a:r>
                <a:rPr lang="en-IN" sz="14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 ,y</a:t>
              </a:r>
              <a:r>
                <a:rPr lang="en-IN" sz="14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, z</a:t>
              </a:r>
              <a:r>
                <a:rPr lang="en-IN" sz="14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IN" sz="14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IN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57200" y="4724400"/>
              <a:ext cx="1143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600" b="1" dirty="0" smtClean="0">
                  <a:latin typeface="Times New Roman" pitchFamily="18" charset="0"/>
                  <a:cs typeface="Times New Roman" pitchFamily="18" charset="0"/>
                </a:rPr>
                <a:t>(0 ,0, 0)</a:t>
              </a:r>
              <a:endParaRPr lang="en-IN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00400" y="37338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b="1" dirty="0" smtClean="0">
                  <a:latin typeface="Times New Roman" pitchFamily="18" charset="0"/>
                  <a:cs typeface="Times New Roman" pitchFamily="18" charset="0"/>
                </a:rPr>
                <a:t>(x ,y, z)</a:t>
              </a:r>
              <a:endParaRPr lang="en-IN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04800"/>
            <a:ext cx="3733800" cy="2514600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4648200" y="1447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Solve for t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886200" y="1981200"/>
          <a:ext cx="4959350" cy="3060700"/>
        </p:xfrm>
        <a:graphic>
          <a:graphicData uri="http://schemas.openxmlformats.org/presentationml/2006/ole">
            <p:oleObj spid="_x0000_s29698" name="Equation" r:id="rId4" imgW="2844720" imgH="220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76400" y="609600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General  perspective projection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Up Arrow 3"/>
          <p:cNvSpPr/>
          <p:nvPr/>
        </p:nvSpPr>
        <p:spPr>
          <a:xfrm>
            <a:off x="2057400" y="1905000"/>
            <a:ext cx="1066800" cy="304800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Up Arrow 4"/>
          <p:cNvSpPr/>
          <p:nvPr/>
        </p:nvSpPr>
        <p:spPr>
          <a:xfrm rot="5400000">
            <a:off x="4914900" y="2095500"/>
            <a:ext cx="1066800" cy="571500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Up Arrow 5"/>
          <p:cNvSpPr/>
          <p:nvPr/>
        </p:nvSpPr>
        <p:spPr>
          <a:xfrm rot="13534409">
            <a:off x="1191270" y="4611556"/>
            <a:ext cx="1074339" cy="2293709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7391400" y="41148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/>
          <p:cNvSpPr/>
          <p:nvPr/>
        </p:nvSpPr>
        <p:spPr>
          <a:xfrm>
            <a:off x="5181600" y="3429000"/>
            <a:ext cx="228600" cy="228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3733800" y="51155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81200" y="3733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81200" y="5638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53000" y="38862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’(x’ ,y’, z’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39000" y="36576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(x ,y, z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rot="5400000" flipH="1" flipV="1">
            <a:off x="4533900" y="1943100"/>
            <a:ext cx="1905000" cy="16764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5242195" y="4861194"/>
            <a:ext cx="1882589" cy="180622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V="1">
            <a:off x="5143501" y="3009900"/>
            <a:ext cx="3048001" cy="685801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V="1">
            <a:off x="3505283" y="4930504"/>
            <a:ext cx="2918013" cy="63217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905000" y="2667000"/>
            <a:ext cx="5486400" cy="14859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09600" y="20574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E(a ,b, c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1752600" y="25146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1" y="1295400"/>
            <a:ext cx="3733799" cy="3204376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4800600" y="16764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1.Translate (-a,-b,-c) s.t E becomes origin</a:t>
            </a:r>
          </a:p>
          <a:p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2.Use ‘</a:t>
            </a: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Perspective  projection on any </a:t>
            </a:r>
          </a:p>
          <a:p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    plane when eye is at origin’</a:t>
            </a:r>
          </a:p>
          <a:p>
            <a:endParaRPr lang="en-IN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3.Reverse of ‘ 1’</a:t>
            </a:r>
          </a:p>
          <a:p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0" y="274320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latin typeface="Times New Roman" pitchFamily="18" charset="0"/>
                <a:cs typeface="Times New Roman" pitchFamily="18" charset="0"/>
              </a:rPr>
              <a:t>END OF CHAPTER</a:t>
            </a:r>
            <a:endParaRPr lang="en-GB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71800" y="53340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Parallel projection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1685925" y="2019300"/>
            <a:ext cx="5772150" cy="3848100"/>
            <a:chOff x="1685925" y="2019300"/>
            <a:chExt cx="5772150" cy="3848100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685925" y="2019300"/>
              <a:ext cx="5772150" cy="3848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8" name="Straight Arrow Connector 17"/>
            <p:cNvCxnSpPr/>
            <p:nvPr/>
          </p:nvCxnSpPr>
          <p:spPr>
            <a:xfrm flipV="1">
              <a:off x="3810000" y="4419600"/>
              <a:ext cx="28194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352800" y="4800600"/>
              <a:ext cx="35052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3124200" y="3429000"/>
              <a:ext cx="3810000" cy="1524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3657600" y="3276600"/>
              <a:ext cx="30480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Box 2"/>
          <p:cNvSpPr txBox="1"/>
          <p:nvPr/>
        </p:nvSpPr>
        <p:spPr>
          <a:xfrm>
            <a:off x="762000" y="1524000"/>
            <a:ext cx="5257800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All projecting rays are parallel 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We view object from infinite distance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1143000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Orthographic  projection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2895600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Oblique  projection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6096000" y="1600200"/>
            <a:ext cx="2352675" cy="1981200"/>
            <a:chOff x="1685925" y="2019300"/>
            <a:chExt cx="5772150" cy="3848100"/>
          </a:xfrm>
        </p:grpSpPr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685925" y="2019300"/>
              <a:ext cx="5772150" cy="3848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3" name="Straight Arrow Connector 22"/>
            <p:cNvCxnSpPr/>
            <p:nvPr/>
          </p:nvCxnSpPr>
          <p:spPr>
            <a:xfrm flipV="1">
              <a:off x="3810000" y="4419600"/>
              <a:ext cx="28194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3352800" y="4800600"/>
              <a:ext cx="35052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3124200" y="3429000"/>
              <a:ext cx="3810000" cy="1524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3657600" y="3276600"/>
              <a:ext cx="30480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Box 2"/>
          <p:cNvSpPr txBox="1"/>
          <p:nvPr/>
        </p:nvSpPr>
        <p:spPr>
          <a:xfrm>
            <a:off x="762000" y="1828800"/>
            <a:ext cx="624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All projecting rays are perpendicular to projecting plane 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800600" y="3733800"/>
            <a:ext cx="3571875" cy="2971800"/>
            <a:chOff x="2371725" y="1619250"/>
            <a:chExt cx="4400550" cy="3619500"/>
          </a:xfrm>
        </p:grpSpPr>
        <p:pic>
          <p:nvPicPr>
            <p:cNvPr id="27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371725" y="1619250"/>
              <a:ext cx="4400550" cy="3619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8" name="Straight Arrow Connector 27"/>
            <p:cNvCxnSpPr/>
            <p:nvPr/>
          </p:nvCxnSpPr>
          <p:spPr>
            <a:xfrm>
              <a:off x="4267200" y="2743200"/>
              <a:ext cx="1676400" cy="63286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3810000" y="3842578"/>
              <a:ext cx="1981200" cy="65322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4267200" y="2362200"/>
              <a:ext cx="1447800" cy="6096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3962400" y="3429000"/>
              <a:ext cx="1600200" cy="5334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TextBox 4"/>
          <p:cNvSpPr txBox="1"/>
          <p:nvPr/>
        </p:nvSpPr>
        <p:spPr>
          <a:xfrm>
            <a:off x="762000" y="3581400"/>
            <a:ext cx="624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The projecting plane is at an angle with projecting rays 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6858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Perspective projection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0600" y="1524000"/>
            <a:ext cx="624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All projecting rays are intersecting at finite distance 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1905000" y="2133600"/>
            <a:ext cx="5715000" cy="4231260"/>
            <a:chOff x="1905000" y="2133600"/>
            <a:chExt cx="5715000" cy="4231260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905000" y="2133600"/>
              <a:ext cx="5088699" cy="4231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5" name="Straight Arrow Connector 4"/>
            <p:cNvCxnSpPr/>
            <p:nvPr/>
          </p:nvCxnSpPr>
          <p:spPr>
            <a:xfrm>
              <a:off x="3783904" y="3351045"/>
              <a:ext cx="1330890" cy="7795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5036507" y="4686621"/>
              <a:ext cx="1017740" cy="62363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114797" y="3517298"/>
              <a:ext cx="1096026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602260" y="3517298"/>
              <a:ext cx="1017739" cy="1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6523973" y="3517298"/>
              <a:ext cx="1096027" cy="857504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6629400" y="3517302"/>
              <a:ext cx="990600" cy="140298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6629400" y="3429000"/>
              <a:ext cx="990600" cy="7620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1143000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Orthographic  projection on XY plane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Up Arrow 3"/>
          <p:cNvSpPr/>
          <p:nvPr/>
        </p:nvSpPr>
        <p:spPr>
          <a:xfrm>
            <a:off x="2057400" y="1905000"/>
            <a:ext cx="1066800" cy="304800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Up Arrow 4"/>
          <p:cNvSpPr/>
          <p:nvPr/>
        </p:nvSpPr>
        <p:spPr>
          <a:xfrm rot="5400000">
            <a:off x="3581400" y="3429000"/>
            <a:ext cx="1066800" cy="304800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Up Arrow 5"/>
          <p:cNvSpPr/>
          <p:nvPr/>
        </p:nvSpPr>
        <p:spPr>
          <a:xfrm rot="13534409">
            <a:off x="1191270" y="4611556"/>
            <a:ext cx="1074339" cy="2293709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/>
          <p:cNvSpPr/>
          <p:nvPr/>
        </p:nvSpPr>
        <p:spPr>
          <a:xfrm>
            <a:off x="2667000" y="2438400"/>
            <a:ext cx="2514600" cy="243840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6096000" y="27432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/>
          <p:cNvSpPr/>
          <p:nvPr/>
        </p:nvSpPr>
        <p:spPr>
          <a:xfrm>
            <a:off x="3124200" y="3200400"/>
            <a:ext cx="228600" cy="228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3733800" y="51155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81200" y="3733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81200" y="5638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124200" y="26670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’(x ,y, 0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86400" y="22860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(x ,y, z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11430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Orthographic  projection on an arbitrary plane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Up Arrow 3"/>
          <p:cNvSpPr/>
          <p:nvPr/>
        </p:nvSpPr>
        <p:spPr>
          <a:xfrm>
            <a:off x="2057400" y="1905000"/>
            <a:ext cx="1066800" cy="304800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Up Arrow 4"/>
          <p:cNvSpPr/>
          <p:nvPr/>
        </p:nvSpPr>
        <p:spPr>
          <a:xfrm rot="5400000">
            <a:off x="4914900" y="2095500"/>
            <a:ext cx="1066800" cy="571500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Up Arrow 5"/>
          <p:cNvSpPr/>
          <p:nvPr/>
        </p:nvSpPr>
        <p:spPr>
          <a:xfrm rot="13534409">
            <a:off x="1191270" y="4611556"/>
            <a:ext cx="1074339" cy="2293709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3505200" y="44196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/>
          <p:cNvSpPr/>
          <p:nvPr/>
        </p:nvSpPr>
        <p:spPr>
          <a:xfrm>
            <a:off x="5334000" y="4419600"/>
            <a:ext cx="228600" cy="228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3733800" y="51155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81200" y="3733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81200" y="5638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62600" y="42672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’(x’ ,y’, z’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95600" y="39624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(x ,y, z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rot="5400000" flipH="1" flipV="1">
            <a:off x="4533900" y="1943100"/>
            <a:ext cx="1905000" cy="16764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5242195" y="4861194"/>
            <a:ext cx="1882589" cy="180622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V="1">
            <a:off x="5143501" y="3009900"/>
            <a:ext cx="3048001" cy="685801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V="1">
            <a:off x="3505283" y="4930504"/>
            <a:ext cx="2918013" cy="63217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5867400" y="3048000"/>
            <a:ext cx="2286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TextBox 33"/>
          <p:cNvSpPr txBox="1"/>
          <p:nvPr/>
        </p:nvSpPr>
        <p:spPr>
          <a:xfrm>
            <a:off x="5105400" y="313438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en-IN" sz="2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, y</a:t>
            </a:r>
            <a:r>
              <a:rPr lang="en-IN" sz="2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IN" sz="2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rot="10800000" flipH="1">
            <a:off x="6096000" y="2786390"/>
            <a:ext cx="2362200" cy="337810"/>
          </a:xfrm>
          <a:prstGeom prst="straightConnector1">
            <a:avLst/>
          </a:prstGeom>
          <a:ln w="41275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6781800" y="25247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467600" y="289560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(l, m, n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469" y="228600"/>
            <a:ext cx="4131531" cy="3060202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4114800" y="680621"/>
            <a:ext cx="4800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1.Transalte (x</a:t>
            </a:r>
            <a:r>
              <a:rPr lang="en-IN" sz="24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, y</a:t>
            </a:r>
            <a:r>
              <a:rPr lang="en-IN" sz="24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IN" sz="24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) s.t. it </a:t>
            </a: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   becomes new origin</a:t>
            </a:r>
          </a:p>
          <a:p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2. Rotate the plane s.t.</a:t>
            </a: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u(l, m, n) coincides with Z-axis or the plane become XY plane</a:t>
            </a:r>
          </a:p>
          <a:p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3. Project point as </a:t>
            </a: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‘</a:t>
            </a:r>
            <a:r>
              <a:rPr lang="en-IN" sz="2400" i="1" dirty="0" smtClean="0">
                <a:latin typeface="Times New Roman" pitchFamily="18" charset="0"/>
                <a:cs typeface="Times New Roman" pitchFamily="18" charset="0"/>
              </a:rPr>
              <a:t>Orthographic  projection on </a:t>
            </a:r>
          </a:p>
          <a:p>
            <a:r>
              <a:rPr lang="en-IN" sz="2400" i="1" dirty="0" smtClean="0">
                <a:latin typeface="Times New Roman" pitchFamily="18" charset="0"/>
                <a:cs typeface="Times New Roman" pitchFamily="18" charset="0"/>
              </a:rPr>
              <a:t>  XY plane’</a:t>
            </a:r>
          </a:p>
          <a:p>
            <a:endParaRPr lang="en-IN" sz="24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4. Reverse of  ‘2’ </a:t>
            </a:r>
          </a:p>
          <a:p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5. Reverse of ‘1’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762000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General parallel projection on XY plane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Up Arrow 3"/>
          <p:cNvSpPr/>
          <p:nvPr/>
        </p:nvSpPr>
        <p:spPr>
          <a:xfrm>
            <a:off x="2057400" y="1905000"/>
            <a:ext cx="1066800" cy="304800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Up Arrow 4"/>
          <p:cNvSpPr/>
          <p:nvPr/>
        </p:nvSpPr>
        <p:spPr>
          <a:xfrm rot="5400000">
            <a:off x="4533900" y="2476500"/>
            <a:ext cx="990600" cy="4876800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Up Arrow 5"/>
          <p:cNvSpPr/>
          <p:nvPr/>
        </p:nvSpPr>
        <p:spPr>
          <a:xfrm rot="13534409">
            <a:off x="1191270" y="4611556"/>
            <a:ext cx="1074339" cy="2293709"/>
          </a:xfrm>
          <a:prstGeom prst="upArrow">
            <a:avLst>
              <a:gd name="adj1" fmla="val 5438"/>
              <a:gd name="adj2" fmla="val 367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/>
          <p:cNvSpPr/>
          <p:nvPr/>
        </p:nvSpPr>
        <p:spPr>
          <a:xfrm>
            <a:off x="2667000" y="2438400"/>
            <a:ext cx="4495800" cy="243840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3200400" y="59436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/>
          <p:cNvSpPr/>
          <p:nvPr/>
        </p:nvSpPr>
        <p:spPr>
          <a:xfrm>
            <a:off x="4419600" y="3048000"/>
            <a:ext cx="228600" cy="228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6400800" y="51054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81200" y="3733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81200" y="5638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48200" y="25146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’(x’ ,y’, z’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76600" y="610618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P(x ,y, z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2836138" y="4707661"/>
            <a:ext cx="1795322" cy="762000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 flipH="1" flipV="1">
            <a:off x="3831361" y="3526561"/>
            <a:ext cx="947878" cy="381000"/>
          </a:xfrm>
          <a:prstGeom prst="straightConnector1">
            <a:avLst/>
          </a:prstGeom>
          <a:ln w="4445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657600" y="503938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(l, m, n)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191000" y="2286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Equation of the projecting lin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43400" y="609600"/>
          <a:ext cx="1371600" cy="914400"/>
        </p:xfrm>
        <a:graphic>
          <a:graphicData uri="http://schemas.openxmlformats.org/presentationml/2006/ole">
            <p:oleObj spid="_x0000_s4098" name="Equation" r:id="rId3" imgW="787320" imgH="6602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14800" y="1764268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Equation of XY plan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95800" y="2209800"/>
          <a:ext cx="741350" cy="304800"/>
        </p:xfrm>
        <a:graphic>
          <a:graphicData uri="http://schemas.openxmlformats.org/presentationml/2006/ole">
            <p:oleObj spid="_x0000_s4099" name="Equation" r:id="rId4" imgW="342720" imgH="177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91000" y="2690812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Intersection point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343400" y="3148012"/>
          <a:ext cx="2514600" cy="2859430"/>
        </p:xfrm>
        <a:graphic>
          <a:graphicData uri="http://schemas.openxmlformats.org/presentationml/2006/ole">
            <p:oleObj spid="_x0000_s4100" name="Equation" r:id="rId5" imgW="1295280" imgH="1854000" progId="Equation.DSMT4">
              <p:embed/>
            </p:oleObj>
          </a:graphicData>
        </a:graphic>
      </p:graphicFrame>
      <p:pic>
        <p:nvPicPr>
          <p:cNvPr id="11" name="Picture 10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600" y="304800"/>
            <a:ext cx="3728085" cy="24780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9</TotalTime>
  <Words>445</Words>
  <Application>Microsoft Office PowerPoint</Application>
  <PresentationFormat>On-screen Show (4:3)</PresentationFormat>
  <Paragraphs>101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AMAL</dc:creator>
  <cp:lastModifiedBy>TAMAL</cp:lastModifiedBy>
  <cp:revision>59</cp:revision>
  <dcterms:created xsi:type="dcterms:W3CDTF">2006-08-16T00:00:00Z</dcterms:created>
  <dcterms:modified xsi:type="dcterms:W3CDTF">2017-08-28T10:45:11Z</dcterms:modified>
</cp:coreProperties>
</file>